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Y="1842"/>
        <w:tblW w:w="0" w:type="auto"/>
        <w:tblLook w:val="04A0"/>
      </w:tblPr>
      <w:tblGrid>
        <w:gridCol w:w="842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</w:tblGrid>
      <w:tr w:rsidR="009B7535" w:rsidRPr="009B7535" w:rsidTr="009304F5">
        <w:trPr>
          <w:trHeight w:val="257"/>
        </w:trPr>
        <w:tc>
          <w:tcPr>
            <w:tcW w:w="842" w:type="dxa"/>
          </w:tcPr>
          <w:p w:rsidR="009B7535" w:rsidRPr="009B7535" w:rsidRDefault="009B753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3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4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5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6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7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8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9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0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1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2</w:t>
            </w:r>
          </w:p>
        </w:tc>
      </w:tr>
      <w:tr w:rsidR="009B7535" w:rsidRPr="009B7535" w:rsidTr="009304F5">
        <w:trPr>
          <w:trHeight w:val="269"/>
        </w:trPr>
        <w:tc>
          <w:tcPr>
            <w:tcW w:w="842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A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</w:tr>
      <w:tr w:rsidR="009B7535" w:rsidRPr="009B7535" w:rsidTr="009304F5">
        <w:trPr>
          <w:trHeight w:val="269"/>
        </w:trPr>
        <w:tc>
          <w:tcPr>
            <w:tcW w:w="842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B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</w:tr>
      <w:tr w:rsidR="009B7535" w:rsidRPr="009B7535" w:rsidTr="009304F5">
        <w:trPr>
          <w:trHeight w:val="269"/>
        </w:trPr>
        <w:tc>
          <w:tcPr>
            <w:tcW w:w="842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C</w:t>
            </w: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</w:tr>
      <w:tr w:rsidR="009B7535" w:rsidRPr="009B7535" w:rsidTr="009304F5">
        <w:trPr>
          <w:trHeight w:val="269"/>
        </w:trPr>
        <w:tc>
          <w:tcPr>
            <w:tcW w:w="842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D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9B753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B7535" w:rsidRPr="009B7535" w:rsidRDefault="00EB63E5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9304F5" w:rsidRPr="009B7535" w:rsidTr="009304F5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3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4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5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6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7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8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9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0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1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2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3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4</w:t>
            </w:r>
          </w:p>
        </w:tc>
      </w:tr>
      <w:tr w:rsidR="009304F5" w:rsidRPr="009B7535" w:rsidTr="009304F5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A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</w:tr>
      <w:tr w:rsidR="009304F5" w:rsidRPr="009B7535" w:rsidTr="009304F5">
        <w:trPr>
          <w:trHeight w:val="257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B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</w:tr>
      <w:tr w:rsidR="009304F5" w:rsidRPr="009B7535" w:rsidTr="009304F5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C</w:t>
            </w: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9304F5" w:rsidRPr="009B7535" w:rsidTr="009304F5">
        <w:trPr>
          <w:trHeight w:val="282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D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EB63E5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</w:tr>
    </w:tbl>
    <w:p w:rsidR="009304F5" w:rsidRPr="00583C00" w:rsidRDefault="009304F5" w:rsidP="009304F5">
      <w:pPr>
        <w:contextualSpacing/>
        <w:jc w:val="center"/>
        <w:rPr>
          <w:b/>
          <w:sz w:val="28"/>
        </w:rPr>
      </w:pPr>
      <w:r w:rsidRPr="00583C00">
        <w:rPr>
          <w:b/>
          <w:sz w:val="28"/>
        </w:rPr>
        <w:t>ĐÁP ÁN KIỂM TRA HỌC KÌ 2 MÔN VẬT LÍ KHỐI 12 NĂM HỌC 2017 – 2017</w:t>
      </w:r>
    </w:p>
    <w:p w:rsidR="009304F5" w:rsidRDefault="009304F5" w:rsidP="009304F5">
      <w:pPr>
        <w:contextualSpacing/>
      </w:pPr>
      <w:r>
        <w:t xml:space="preserve">ĐỀ </w:t>
      </w:r>
      <w:r w:rsidR="00E70CC5">
        <w:t xml:space="preserve"> 456</w:t>
      </w:r>
    </w:p>
    <w:p w:rsidR="009304F5" w:rsidRDefault="009304F5" w:rsidP="009304F5">
      <w:pPr>
        <w:contextualSpacing/>
        <w:rPr>
          <w:sz w:val="28"/>
        </w:rPr>
      </w:pPr>
    </w:p>
    <w:p w:rsidR="009304F5" w:rsidRDefault="009304F5" w:rsidP="009304F5">
      <w:pPr>
        <w:contextualSpacing/>
      </w:pPr>
    </w:p>
    <w:p w:rsidR="004A07B5" w:rsidRDefault="009304F5" w:rsidP="009304F5">
      <w:pPr>
        <w:contextualSpacing/>
      </w:pPr>
      <w:r>
        <w:t xml:space="preserve">ĐỀ </w:t>
      </w:r>
      <w:r w:rsidR="00E70CC5">
        <w:t xml:space="preserve"> 567</w:t>
      </w:r>
    </w:p>
    <w:tbl>
      <w:tblPr>
        <w:tblStyle w:val="TableGrid"/>
        <w:tblW w:w="0" w:type="auto"/>
        <w:tblLook w:val="04A0"/>
      </w:tblPr>
      <w:tblGrid>
        <w:gridCol w:w="842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</w:tblGrid>
      <w:tr w:rsidR="004A07B5" w:rsidRPr="009B7535" w:rsidTr="00613786">
        <w:trPr>
          <w:trHeight w:val="257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3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4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5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6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7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8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9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0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1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2</w:t>
            </w: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A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B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C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D</w:t>
            </w: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4A07B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4A07B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</w:tr>
      <w:tr w:rsidR="009304F5" w:rsidRPr="009B7535" w:rsidTr="00613786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13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14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15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16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17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18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19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20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21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22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23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CÂU 24</w:t>
            </w:r>
          </w:p>
        </w:tc>
      </w:tr>
      <w:tr w:rsidR="009304F5" w:rsidRPr="009B7535" w:rsidTr="00613786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A</w:t>
            </w: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</w:tr>
      <w:tr w:rsidR="009304F5" w:rsidRPr="009B7535" w:rsidTr="00613786">
        <w:trPr>
          <w:trHeight w:val="257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B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</w:tr>
      <w:tr w:rsidR="009304F5" w:rsidRPr="009B7535" w:rsidTr="00613786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C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</w:tr>
      <w:tr w:rsidR="009304F5" w:rsidRPr="009B7535" w:rsidTr="00613786">
        <w:trPr>
          <w:trHeight w:val="282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D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E70CC5" w:rsidP="005A25C2">
            <w:pPr>
              <w:contextualSpacing/>
              <w:jc w:val="center"/>
              <w:rPr>
                <w:b/>
                <w:sz w:val="18"/>
              </w:rPr>
            </w:pPr>
            <w:r w:rsidRPr="00F37204"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F37204" w:rsidRDefault="009304F5" w:rsidP="005A25C2">
            <w:pPr>
              <w:contextualSpacing/>
              <w:jc w:val="center"/>
              <w:rPr>
                <w:b/>
                <w:sz w:val="18"/>
              </w:rPr>
            </w:pPr>
          </w:p>
        </w:tc>
      </w:tr>
    </w:tbl>
    <w:p w:rsidR="009304F5" w:rsidRDefault="009304F5" w:rsidP="009304F5">
      <w:pPr>
        <w:contextualSpacing/>
      </w:pPr>
      <w:r>
        <w:t xml:space="preserve">ĐỀ </w:t>
      </w:r>
      <w:r w:rsidR="005A25C2">
        <w:t xml:space="preserve"> 678</w:t>
      </w:r>
    </w:p>
    <w:p w:rsidR="004A07B5" w:rsidRDefault="004A07B5" w:rsidP="009304F5">
      <w:pPr>
        <w:contextualSpacing/>
      </w:pPr>
    </w:p>
    <w:tbl>
      <w:tblPr>
        <w:tblStyle w:val="TableGrid"/>
        <w:tblW w:w="0" w:type="auto"/>
        <w:tblLook w:val="04A0"/>
      </w:tblPr>
      <w:tblGrid>
        <w:gridCol w:w="842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</w:tblGrid>
      <w:tr w:rsidR="004A07B5" w:rsidRPr="009B7535" w:rsidTr="00613786">
        <w:trPr>
          <w:trHeight w:val="257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3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4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5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6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7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8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9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0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1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2</w:t>
            </w: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A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B</w:t>
            </w: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C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D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A25C4B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9304F5" w:rsidRPr="009B7535" w:rsidTr="00613786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3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4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5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6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7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8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9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0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1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2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3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4</w:t>
            </w:r>
          </w:p>
        </w:tc>
      </w:tr>
      <w:tr w:rsidR="009304F5" w:rsidRPr="009B7535" w:rsidTr="00613786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A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</w:tr>
      <w:tr w:rsidR="009304F5" w:rsidRPr="009B7535" w:rsidTr="00613786">
        <w:trPr>
          <w:trHeight w:val="257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B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</w:tr>
      <w:tr w:rsidR="009304F5" w:rsidRPr="009B7535" w:rsidTr="00613786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C</w:t>
            </w: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9304F5" w:rsidRPr="009B7535" w:rsidTr="00613786">
        <w:trPr>
          <w:trHeight w:val="282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D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A25C4B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</w:tr>
    </w:tbl>
    <w:p w:rsidR="009304F5" w:rsidRDefault="009304F5" w:rsidP="009304F5">
      <w:pPr>
        <w:contextualSpacing/>
      </w:pPr>
      <w:r>
        <w:t xml:space="preserve">ĐỀ </w:t>
      </w:r>
      <w:r w:rsidR="00583C00">
        <w:t xml:space="preserve"> 789</w:t>
      </w:r>
    </w:p>
    <w:tbl>
      <w:tblPr>
        <w:tblStyle w:val="TableGrid"/>
        <w:tblW w:w="0" w:type="auto"/>
        <w:tblLook w:val="04A0"/>
      </w:tblPr>
      <w:tblGrid>
        <w:gridCol w:w="842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  <w:gridCol w:w="843"/>
      </w:tblGrid>
      <w:tr w:rsidR="004A07B5" w:rsidRPr="009B7535" w:rsidTr="00613786">
        <w:trPr>
          <w:trHeight w:val="257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3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4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5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6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7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8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9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0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1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2</w:t>
            </w: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A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B</w:t>
            </w: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C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</w:tr>
      <w:tr w:rsidR="004A07B5" w:rsidRPr="009B7535" w:rsidTr="00613786">
        <w:trPr>
          <w:trHeight w:val="269"/>
        </w:trPr>
        <w:tc>
          <w:tcPr>
            <w:tcW w:w="842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D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583C00" w:rsidP="009304F5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4A07B5" w:rsidRPr="009B7535" w:rsidRDefault="004A07B5" w:rsidP="009304F5">
            <w:pPr>
              <w:contextualSpacing/>
              <w:jc w:val="center"/>
              <w:rPr>
                <w:b/>
              </w:rPr>
            </w:pPr>
          </w:p>
        </w:tc>
      </w:tr>
      <w:tr w:rsidR="009304F5" w:rsidRPr="009B7535" w:rsidTr="00613786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3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4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5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6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7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8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19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0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1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2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3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  <w:r w:rsidRPr="009B7535">
              <w:rPr>
                <w:b/>
                <w:sz w:val="18"/>
              </w:rPr>
              <w:t>CÂU 24</w:t>
            </w:r>
          </w:p>
        </w:tc>
      </w:tr>
      <w:tr w:rsidR="009304F5" w:rsidRPr="009B7535" w:rsidTr="00613786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A</w:t>
            </w: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  <w:sz w:val="18"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X</w:t>
            </w:r>
          </w:p>
        </w:tc>
      </w:tr>
      <w:tr w:rsidR="009304F5" w:rsidRPr="009B7535" w:rsidTr="00613786">
        <w:trPr>
          <w:trHeight w:val="257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B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</w:tr>
      <w:tr w:rsidR="009304F5" w:rsidRPr="009B7535" w:rsidTr="00613786">
        <w:trPr>
          <w:trHeight w:val="269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C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</w:tr>
      <w:tr w:rsidR="009304F5" w:rsidRPr="009B7535" w:rsidTr="00613786">
        <w:trPr>
          <w:trHeight w:val="282"/>
        </w:trPr>
        <w:tc>
          <w:tcPr>
            <w:tcW w:w="842" w:type="dxa"/>
          </w:tcPr>
          <w:p w:rsidR="009304F5" w:rsidRPr="009B7535" w:rsidRDefault="009304F5" w:rsidP="009304F5">
            <w:pPr>
              <w:contextualSpacing/>
              <w:jc w:val="center"/>
              <w:rPr>
                <w:b/>
              </w:rPr>
            </w:pPr>
            <w:r w:rsidRPr="009B7535">
              <w:rPr>
                <w:b/>
              </w:rPr>
              <w:t>D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583C00" w:rsidP="009304F5">
            <w:pPr>
              <w:contextualSpacing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  <w:tc>
          <w:tcPr>
            <w:tcW w:w="843" w:type="dxa"/>
          </w:tcPr>
          <w:p w:rsidR="009304F5" w:rsidRPr="009B7535" w:rsidRDefault="009304F5" w:rsidP="009304F5">
            <w:pPr>
              <w:contextualSpacing/>
              <w:rPr>
                <w:b/>
              </w:rPr>
            </w:pPr>
          </w:p>
        </w:tc>
      </w:tr>
    </w:tbl>
    <w:p w:rsidR="004A07B5" w:rsidRDefault="00F72A18" w:rsidP="009304F5">
      <w:pPr>
        <w:contextualSpacing/>
      </w:pPr>
      <w:r>
        <w:lastRenderedPageBreak/>
        <w:t>Câu 1</w:t>
      </w:r>
    </w:p>
    <w:p w:rsidR="00F72A18" w:rsidRDefault="00F72A18" w:rsidP="009304F5">
      <w:pPr>
        <w:contextualSpacing/>
      </w:pPr>
      <w:r w:rsidRPr="00F72A18">
        <w:rPr>
          <w:position w:val="-30"/>
        </w:rPr>
        <w:object w:dxaOrig="4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05pt;height:36.3pt" o:ole="">
            <v:imagedata r:id="rId6" o:title=""/>
          </v:shape>
          <o:OLEObject Type="Embed" ProgID="Equation.DSMT4" ShapeID="_x0000_i1025" DrawAspect="Content" ObjectID="_1555764556" r:id="rId7"/>
        </w:object>
      </w:r>
    </w:p>
    <w:p w:rsidR="00F72A18" w:rsidRDefault="00F72A18" w:rsidP="00F72A18">
      <w:r>
        <w:t>Câu 2</w:t>
      </w:r>
    </w:p>
    <w:p w:rsidR="00187E09" w:rsidRDefault="00187E09" w:rsidP="00187E09">
      <w:pPr>
        <w:pStyle w:val="MTDisplayEquation"/>
      </w:pPr>
      <w:r w:rsidRPr="00187E09">
        <w:rPr>
          <w:position w:val="-58"/>
        </w:rPr>
        <w:object w:dxaOrig="2740" w:dyaOrig="1280">
          <v:shape id="_x0000_i1026" type="#_x0000_t75" style="width:137.1pt;height:63.85pt" o:ole="">
            <v:imagedata r:id="rId8" o:title=""/>
          </v:shape>
          <o:OLEObject Type="Embed" ProgID="Equation.DSMT4" ShapeID="_x0000_i1026" DrawAspect="Content" ObjectID="_1555764557" r:id="rId9"/>
        </w:object>
      </w:r>
      <w:r>
        <w:t xml:space="preserve"> </w:t>
      </w:r>
    </w:p>
    <w:p w:rsidR="00F72A18" w:rsidRDefault="00187E09" w:rsidP="00F72A18">
      <w:r>
        <w:t>Câu 3</w:t>
      </w:r>
    </w:p>
    <w:p w:rsidR="00187E09" w:rsidRDefault="00187E09" w:rsidP="00F72A18">
      <w:r w:rsidRPr="00187E09">
        <w:rPr>
          <w:position w:val="-58"/>
        </w:rPr>
        <w:object w:dxaOrig="3519" w:dyaOrig="1280">
          <v:shape id="_x0000_i1027" type="#_x0000_t75" style="width:175.95pt;height:63.85pt" o:ole="">
            <v:imagedata r:id="rId10" o:title=""/>
          </v:shape>
          <o:OLEObject Type="Embed" ProgID="Equation.DSMT4" ShapeID="_x0000_i1027" DrawAspect="Content" ObjectID="_1555764558" r:id="rId11"/>
        </w:object>
      </w:r>
    </w:p>
    <w:p w:rsidR="00187E09" w:rsidRDefault="00187E09" w:rsidP="00187E09">
      <w:r>
        <w:t>Câu 4</w:t>
      </w:r>
    </w:p>
    <w:p w:rsidR="00187E09" w:rsidRDefault="00187E09" w:rsidP="00187E09">
      <w:pPr>
        <w:pStyle w:val="MTDisplayEquation"/>
      </w:pPr>
      <w:r w:rsidRPr="00187E09">
        <w:rPr>
          <w:position w:val="-12"/>
        </w:rPr>
        <w:object w:dxaOrig="2000" w:dyaOrig="380">
          <v:shape id="_x0000_i1028" type="#_x0000_t75" style="width:100.15pt;height:18.8pt" o:ole="">
            <v:imagedata r:id="rId12" o:title=""/>
          </v:shape>
          <o:OLEObject Type="Embed" ProgID="Equation.DSMT4" ShapeID="_x0000_i1028" DrawAspect="Content" ObjectID="_1555764559" r:id="rId13"/>
        </w:object>
      </w:r>
      <w:r>
        <w:t xml:space="preserve"> </w:t>
      </w:r>
    </w:p>
    <w:p w:rsidR="00187E09" w:rsidRDefault="00187E09" w:rsidP="00187E09">
      <w:r>
        <w:t>Câu 5</w:t>
      </w:r>
    </w:p>
    <w:p w:rsidR="007B7E7E" w:rsidRDefault="007B7E7E" w:rsidP="007B7E7E">
      <w:pPr>
        <w:pStyle w:val="MTDisplayEquation"/>
      </w:pPr>
      <w:r w:rsidRPr="007B7E7E">
        <w:rPr>
          <w:position w:val="-42"/>
        </w:rPr>
        <w:object w:dxaOrig="2720" w:dyaOrig="960">
          <v:shape id="_x0000_i1029" type="#_x0000_t75" style="width:135.85pt;height:48.2pt" o:ole="">
            <v:imagedata r:id="rId14" o:title=""/>
          </v:shape>
          <o:OLEObject Type="Embed" ProgID="Equation.DSMT4" ShapeID="_x0000_i1029" DrawAspect="Content" ObjectID="_1555764560" r:id="rId15"/>
        </w:object>
      </w:r>
      <w:r>
        <w:t xml:space="preserve"> </w:t>
      </w:r>
    </w:p>
    <w:p w:rsidR="00187E09" w:rsidRDefault="007B7E7E" w:rsidP="00187E09">
      <w:r>
        <w:t>Câu 6</w:t>
      </w:r>
    </w:p>
    <w:p w:rsidR="007B7E7E" w:rsidRDefault="007B7E7E" w:rsidP="00187E09">
      <w:r w:rsidRPr="007B7E7E">
        <w:rPr>
          <w:position w:val="-10"/>
        </w:rPr>
        <w:object w:dxaOrig="2079" w:dyaOrig="320">
          <v:shape id="_x0000_i1030" type="#_x0000_t75" style="width:103.95pt;height:16.3pt" o:ole="">
            <v:imagedata r:id="rId16" o:title=""/>
          </v:shape>
          <o:OLEObject Type="Embed" ProgID="Equation.DSMT4" ShapeID="_x0000_i1030" DrawAspect="Content" ObjectID="_1555764561" r:id="rId17"/>
        </w:object>
      </w:r>
    </w:p>
    <w:p w:rsidR="007B7E7E" w:rsidRDefault="007B7E7E" w:rsidP="007B7E7E">
      <w:r>
        <w:t>Câu 7</w:t>
      </w:r>
    </w:p>
    <w:p w:rsidR="007B7E7E" w:rsidRDefault="007B7E7E" w:rsidP="007B7E7E">
      <w:r w:rsidRPr="00187E09">
        <w:rPr>
          <w:position w:val="-58"/>
        </w:rPr>
        <w:object w:dxaOrig="2600" w:dyaOrig="1280">
          <v:shape id="_x0000_i1031" type="#_x0000_t75" style="width:130.25pt;height:63.85pt" o:ole="">
            <v:imagedata r:id="rId18" o:title=""/>
          </v:shape>
          <o:OLEObject Type="Embed" ProgID="Equation.DSMT4" ShapeID="_x0000_i1031" DrawAspect="Content" ObjectID="_1555764562" r:id="rId19"/>
        </w:object>
      </w:r>
    </w:p>
    <w:p w:rsidR="007B7E7E" w:rsidRDefault="007B7E7E" w:rsidP="007B7E7E">
      <w:r>
        <w:t>Câu 8</w:t>
      </w:r>
    </w:p>
    <w:p w:rsidR="007B7E7E" w:rsidRDefault="007B7E7E" w:rsidP="007B7E7E">
      <w:r w:rsidRPr="007B7E7E">
        <w:rPr>
          <w:position w:val="-42"/>
        </w:rPr>
        <w:object w:dxaOrig="4300" w:dyaOrig="960">
          <v:shape id="_x0000_i1032" type="#_x0000_t75" style="width:214.75pt;height:48.2pt" o:ole="">
            <v:imagedata r:id="rId20" o:title=""/>
          </v:shape>
          <o:OLEObject Type="Embed" ProgID="Equation.DSMT4" ShapeID="_x0000_i1032" DrawAspect="Content" ObjectID="_1555764563" r:id="rId21"/>
        </w:object>
      </w:r>
    </w:p>
    <w:p w:rsidR="007B7E7E" w:rsidRPr="007B7E7E" w:rsidRDefault="007B7E7E" w:rsidP="007B7E7E">
      <w:r>
        <w:t>Chú ý: Trừ tối đa 0,5đ cho toàn bài khi sai đơn vị</w:t>
      </w:r>
    </w:p>
    <w:sectPr w:rsidR="007B7E7E" w:rsidRPr="007B7E7E" w:rsidSect="00AA200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6E00" w:rsidRDefault="00336E00" w:rsidP="009304F5">
      <w:pPr>
        <w:spacing w:after="0" w:line="240" w:lineRule="auto"/>
      </w:pPr>
      <w:r>
        <w:separator/>
      </w:r>
    </w:p>
  </w:endnote>
  <w:endnote w:type="continuationSeparator" w:id="1">
    <w:p w:rsidR="00336E00" w:rsidRDefault="00336E00" w:rsidP="009304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6E00" w:rsidRDefault="00336E00" w:rsidP="009304F5">
      <w:pPr>
        <w:spacing w:after="0" w:line="240" w:lineRule="auto"/>
      </w:pPr>
      <w:r>
        <w:separator/>
      </w:r>
    </w:p>
  </w:footnote>
  <w:footnote w:type="continuationSeparator" w:id="1">
    <w:p w:rsidR="00336E00" w:rsidRDefault="00336E00" w:rsidP="009304F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drawingGridHorizontalSpacing w:val="120"/>
  <w:displayHorizont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E47FAE"/>
    <w:rsid w:val="000C454F"/>
    <w:rsid w:val="0015108A"/>
    <w:rsid w:val="00187E09"/>
    <w:rsid w:val="00336E00"/>
    <w:rsid w:val="00427760"/>
    <w:rsid w:val="004A07B5"/>
    <w:rsid w:val="00583C00"/>
    <w:rsid w:val="005A25C2"/>
    <w:rsid w:val="00680134"/>
    <w:rsid w:val="006B40A6"/>
    <w:rsid w:val="007045AC"/>
    <w:rsid w:val="007B7E7E"/>
    <w:rsid w:val="008C015C"/>
    <w:rsid w:val="009304F5"/>
    <w:rsid w:val="009B7535"/>
    <w:rsid w:val="00A25C4B"/>
    <w:rsid w:val="00AA200E"/>
    <w:rsid w:val="00C90474"/>
    <w:rsid w:val="00E23D59"/>
    <w:rsid w:val="00E47FAE"/>
    <w:rsid w:val="00E70CC5"/>
    <w:rsid w:val="00EB63E5"/>
    <w:rsid w:val="00F37204"/>
    <w:rsid w:val="00F72A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0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753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9304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04F5"/>
  </w:style>
  <w:style w:type="paragraph" w:styleId="Footer">
    <w:name w:val="footer"/>
    <w:basedOn w:val="Normal"/>
    <w:link w:val="FooterChar"/>
    <w:uiPriority w:val="99"/>
    <w:semiHidden/>
    <w:unhideWhenUsed/>
    <w:rsid w:val="009304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04F5"/>
  </w:style>
  <w:style w:type="paragraph" w:customStyle="1" w:styleId="MTDisplayEquation">
    <w:name w:val="MTDisplayEquation"/>
    <w:basedOn w:val="Normal"/>
    <w:next w:val="Normal"/>
    <w:link w:val="MTDisplayEquationChar"/>
    <w:rsid w:val="00187E09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87E0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246</Words>
  <Characters>140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6</cp:revision>
  <dcterms:created xsi:type="dcterms:W3CDTF">2017-04-18T08:08:00Z</dcterms:created>
  <dcterms:modified xsi:type="dcterms:W3CDTF">2017-05-08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